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17"/>
  </p:handoutMasterIdLst>
  <p:sldIdLst>
    <p:sldId id="258" r:id="rId3"/>
    <p:sldId id="260" r:id="rId4"/>
    <p:sldId id="262" r:id="rId5"/>
    <p:sldId id="261" r:id="rId6"/>
    <p:sldId id="263" r:id="rId8"/>
    <p:sldId id="264" r:id="rId9"/>
    <p:sldId id="257" r:id="rId10"/>
    <p:sldId id="277" r:id="rId11"/>
    <p:sldId id="272" r:id="rId12"/>
    <p:sldId id="273" r:id="rId13"/>
    <p:sldId id="274" r:id="rId14"/>
    <p:sldId id="275" r:id="rId15"/>
    <p:sldId id="276" r:id="rId16"/>
  </p:sldIdLst>
  <p:sldSz cx="9144000" cy="6858000" type="screen4x3"/>
  <p:notesSz cx="6797675" cy="9926320"/>
  <p:custDataLst>
    <p:tags r:id="rId2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00CC"/>
    <a:srgbClr val="000066"/>
    <a:srgbClr val="267D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1914" y="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4F250F26-8C78-4AEF-BFF5-E939488BF2BF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E1D4AE67-B587-45A6-8E8D-8E1E08F31137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4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4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0942" y="1240790"/>
            <a:ext cx="5955792" cy="335013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042"/>
            <a:ext cx="5438140" cy="39084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281"/>
            <a:ext cx="2945659" cy="498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281"/>
            <a:ext cx="2945659" cy="498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矩形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1" name="圆角矩形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2" name="圆角矩形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矩形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矩形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  <a:prstGeom prst="rect">
            <a:avLst/>
          </a:prstGeo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  <a:prstGeom prst="rect">
            <a:avLst/>
          </a:prstGeom>
        </p:spPr>
        <p:txBody>
          <a:bodyPr/>
          <a:lstStyle>
            <a:lvl1pPr marL="64135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17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3428832-E6A0-4D48-B9B7-A4AF4C99360D}" type="datetimeFigureOut">
              <a:rPr lang="zh-CN" altLang="en-US"/>
            </a:fld>
            <a:endParaRPr lang="zh-CN" altLang="en-US"/>
          </a:p>
        </p:txBody>
      </p:sp>
      <p:sp>
        <p:nvSpPr>
          <p:cNvPr id="18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>
                <a:solidFill>
                  <a:schemeClr val="bg1"/>
                </a:solidFill>
                <a:latin typeface="Georgia" panose="02040502050405020303" pitchFamily="18" charset="0"/>
              </a:defRPr>
            </a:lvl1pPr>
          </a:lstStyle>
          <a:p>
            <a:fld id="{90289C2D-2261-4C21-8D7D-B968D756844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AD7F4017-CCD9-4F0F-A15E-EF5B53ACAB28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695243E4-C5DA-4C70-8EBD-744B004C6AAC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FAECC88-547D-4099-B22C-ABFD77141A3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04E3FDC2-52EB-4003-9584-074CE7C0C5E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79D4B39-7877-46C6-A6F8-6C58AA362991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C0B9E6CE-EFBC-4571-AA3E-75A7D091C4B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ED344567-81E7-4DB9-B67E-A47C7F5AD3E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E00A5EE0-2007-4B86-A650-F79A1AD2FFB4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FE5F397B-84E9-4473-9A4E-D5B3C217112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  <a:prstGeom prst="rect">
            <a:avLst/>
          </a:prstGeo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prstGeom prst="rect">
            <a:avLst/>
          </a:prstGeo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prstGeom prst="rect">
            <a:avLst/>
          </a:prstGeo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25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2FCF5F28-38AD-4B10-B762-2768EEDDFCDB}" type="datetimeFigureOut">
              <a:rPr lang="zh-CN" altLang="en-US"/>
            </a:fld>
            <a:endParaRPr lang="zh-CN" altLang="en-US"/>
          </a:p>
        </p:txBody>
      </p:sp>
      <p:sp>
        <p:nvSpPr>
          <p:cNvPr id="8" name="灯片编号占位符 26"/>
          <p:cNvSpPr>
            <a:spLocks noGrp="1"/>
          </p:cNvSpPr>
          <p:nvPr>
            <p:ph type="sldNum" sz="quarter" idx="11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B00A39BA-2A70-416F-8A3C-3505EC6DABBE}" type="slidenum">
              <a:rPr lang="zh-CN" altLang="en-US"/>
            </a:fld>
            <a:endParaRPr lang="zh-CN" altLang="en-US"/>
          </a:p>
        </p:txBody>
      </p:sp>
      <p:sp>
        <p:nvSpPr>
          <p:cNvPr id="9" name="页脚占位符 27"/>
          <p:cNvSpPr>
            <a:spLocks noGrp="1"/>
          </p:cNvSpPr>
          <p:nvPr>
            <p:ph type="ftr" sz="quarter" idx="12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  <a:prstGeom prst="rect">
            <a:avLst/>
          </a:prstGeo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A95B9D81-E3EF-4F82-95A2-23CBF6FD89AE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4E4F6293-2D0B-476B-A11A-C8B2E025F77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53EA36B-2714-4430-A9C5-B18B33A24E35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C1D3D456-E80A-41FB-B418-BE957977D6B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  <a:prstGeom prst="rect">
            <a:avLst/>
          </a:prstGeo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  <a:prstGeom prst="rect">
            <a:avLst/>
          </a:prstGeom>
        </p:spPr>
        <p:txBody>
          <a:bodyPr/>
          <a:lstStyle>
            <a:lvl1pPr marL="889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979B7EB-BD3E-4E2F-B173-9B57946E7129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6D44C8AE-F9E6-4E29-9F21-52AAC67B2C0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  <a:prstGeom prst="rect">
            <a:avLst/>
          </a:prstGeo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prstGeom prst="rect">
            <a:avLst/>
          </a:prstGeo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  <a:prstGeom prst="rect">
            <a:avLst/>
          </a:prstGeo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B49000A-45DD-464A-9C5C-E3A9B1EF57CD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CF1F2826-23F8-42F7-83CE-2C8008F86FD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 userDrawn="1"/>
        </p:nvSpPr>
        <p:spPr>
          <a:xfrm>
            <a:off x="0" y="0"/>
            <a:ext cx="9144000" cy="642918"/>
          </a:xfrm>
          <a:prstGeom prst="rect">
            <a:avLst/>
          </a:prstGeom>
          <a:solidFill>
            <a:srgbClr val="267D92">
              <a:alpha val="76863"/>
            </a:srgbClr>
          </a:solidFill>
          <a:ln>
            <a:noFill/>
          </a:ln>
          <a:scene3d>
            <a:camera prst="orthographicFront"/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0" y="682466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200" y="6818313"/>
            <a:ext cx="37338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9pPr>
    </p:titleStyle>
    <p:bodyStyle>
      <a:lvl1pPr marL="365125" indent="-255905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380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655" indent="-21907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830" indent="-20002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380" indent="-182880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09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30095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2.png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jpeg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2.vml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ctrTitle"/>
          </p:nvPr>
        </p:nvSpPr>
        <p:spPr bwMode="auto">
          <a:xfrm>
            <a:off x="928688" y="2071688"/>
            <a:ext cx="8077200" cy="1673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r>
              <a:rPr lang="zh-CN" altLang="en-US" sz="6600"/>
              <a:t>光栅光谱仪的使用</a:t>
            </a:r>
            <a:endParaRPr lang="zh-CN" altLang="en-US" sz="6600"/>
          </a:p>
        </p:txBody>
      </p:sp>
      <p:sp>
        <p:nvSpPr>
          <p:cNvPr id="4" name="标题 2"/>
          <p:cNvSpPr txBox="1"/>
          <p:nvPr/>
        </p:nvSpPr>
        <p:spPr>
          <a:xfrm>
            <a:off x="2143125" y="6072188"/>
            <a:ext cx="4786313" cy="428625"/>
          </a:xfrm>
          <a:prstGeom prst="rect">
            <a:avLst/>
          </a:prstGeom>
        </p:spPr>
        <p:txBody>
          <a:bodyPr anchor="b">
            <a:normAutofit fontScale="55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4300" kern="600" spc="-1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深圳大学大学物理实验教学中心</a:t>
            </a:r>
            <a:endParaRPr lang="zh-CN" altLang="en-US" sz="6600" kern="600" spc="-1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5" descr="u=4047941451,4106937667&amp;gp=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29250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75"/>
          <p:cNvSpPr txBox="1">
            <a:spLocks noChangeArrowheads="1"/>
          </p:cNvSpPr>
          <p:nvPr/>
        </p:nvSpPr>
        <p:spPr bwMode="auto">
          <a:xfrm>
            <a:off x="251520" y="692696"/>
            <a:ext cx="82867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开机与系统复位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254000"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确认光谱仪已经正确连接并打开电源。执行光栅光谱仪的操作程序。若光出现图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画面，请检查电控箱电源开关与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SB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线，确认开关打开接线正常后，单击“确定”按钮，出现图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画面，提示进行系统复位。根据提示，按“确定”按钮，即进入仪器系统复位。等待约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-7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钟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0245" name="对象 5"/>
          <p:cNvGraphicFramePr>
            <a:graphicFrameLocks noChangeAspect="1"/>
          </p:cNvGraphicFramePr>
          <p:nvPr/>
        </p:nvGraphicFramePr>
        <p:xfrm>
          <a:off x="610465" y="3992647"/>
          <a:ext cx="3762375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BMP 图像" r:id="rId2" imgW="3790950" imgH="2095500" progId="Paint.Picture">
                  <p:embed/>
                </p:oleObj>
              </mc:Choice>
              <mc:Fallback>
                <p:oleObj name="BMP 图像" r:id="rId2" imgW="3790950" imgH="2095500" progId="Paint.Picture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5" y="3992647"/>
                        <a:ext cx="3762375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6"/>
          <p:cNvGraphicFramePr>
            <a:graphicFrameLocks noChangeAspect="1"/>
          </p:cNvGraphicFramePr>
          <p:nvPr/>
        </p:nvGraphicFramePr>
        <p:xfrm>
          <a:off x="5052490" y="3992647"/>
          <a:ext cx="37211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BMP 图像" r:id="rId4" imgW="3771900" imgH="2085975" progId="Paint.Picture">
                  <p:embed/>
                </p:oleObj>
              </mc:Choice>
              <mc:Fallback>
                <p:oleObj name="BMP 图像" r:id="rId4" imgW="3771900" imgH="2085975" progId="Paint.Picture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490" y="3992647"/>
                        <a:ext cx="37211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768574" y="6103422"/>
            <a:ext cx="30194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sz="1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zh-CN" altLang="en-US" sz="1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未正常连接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519438" y="6103422"/>
            <a:ext cx="20188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sz="1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 </a:t>
            </a:r>
            <a:r>
              <a:rPr lang="zh-CN" altLang="en-US" sz="1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常连接</a:t>
            </a:r>
            <a:endParaRPr lang="zh-CN" alt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3528" y="27672"/>
            <a:ext cx="7577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四、实验内容与步骤 </a:t>
            </a:r>
            <a:endParaRPr lang="zh-CN" alt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u=4047941451,4106937667&amp;gp=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5300663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Box 66"/>
          <p:cNvSpPr txBox="1">
            <a:spLocks noChangeArrowheads="1"/>
          </p:cNvSpPr>
          <p:nvPr/>
        </p:nvSpPr>
        <p:spPr bwMode="auto">
          <a:xfrm>
            <a:off x="296885" y="1804923"/>
            <a:ext cx="7154640" cy="1984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参数调节：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1nm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波长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00~600nm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增益调至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负高压调节至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40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，点击光谱扫描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2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扫描完成后，点击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峰值检索，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统将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前图谱中一定范围内的峰值检索出来。</a:t>
            </a:r>
            <a:endParaRPr lang="zh-CN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12079" y="1132495"/>
            <a:ext cx="2677336" cy="6623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 </a:t>
            </a:r>
            <a:r>
              <a:rPr lang="zh-CN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汞灯谱线校准</a:t>
            </a:r>
            <a:endParaRPr lang="zh-CN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7451525" y="711310"/>
          <a:ext cx="1368151" cy="2346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1"/>
              </a:tblGrid>
              <a:tr h="361767">
                <a:tc>
                  <a:txBody>
                    <a:bodyPr/>
                    <a:lstStyle/>
                    <a:p>
                      <a:r>
                        <a:rPr lang="zh-CN" altLang="en-US" dirty="0"/>
                        <a:t>汞谱线</a:t>
                      </a:r>
                      <a:endParaRPr lang="zh-CN" altLang="en-US" dirty="0"/>
                    </a:p>
                  </a:txBody>
                  <a:tcPr/>
                </a:tc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404.7nm</a:t>
                      </a:r>
                      <a:endParaRPr lang="zh-CN" altLang="en-US" sz="2000" dirty="0"/>
                    </a:p>
                  </a:txBody>
                  <a:tcPr/>
                </a:tc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435.8nm</a:t>
                      </a:r>
                      <a:endParaRPr lang="zh-CN" altLang="en-US" sz="2000" dirty="0"/>
                    </a:p>
                  </a:txBody>
                  <a:tcPr/>
                </a:tc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46.1nm</a:t>
                      </a:r>
                      <a:endParaRPr lang="zh-CN" altLang="en-US" sz="2000" dirty="0"/>
                    </a:p>
                  </a:txBody>
                  <a:tcPr/>
                </a:tc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77.0nm</a:t>
                      </a:r>
                      <a:endParaRPr lang="zh-CN" altLang="en-US" sz="2000" dirty="0"/>
                    </a:p>
                  </a:txBody>
                  <a:tcPr/>
                </a:tc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579.0nm</a:t>
                      </a:r>
                      <a:endParaRPr lang="zh-CN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68322" y="3761707"/>
            <a:ext cx="8768173" cy="2404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10000"/>
              </a:lnSpc>
              <a:buFont typeface="Arial" panose="020B0604020202020204" pitchFamily="34" charset="0"/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3 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统操作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波长校正 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对话框中输入系统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值与实际波长值的差值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可正可负）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点击确定即可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buFont typeface="Arial" panose="020B0604020202020204" pitchFamily="34" charset="0"/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4 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重新测量一遍，点击峰值检索，显示各个峰值波长，截图保存。（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：最高峰值强度需要大于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000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eaLnBrk="1" hangingPunct="1">
              <a:lnSpc>
                <a:spcPct val="110000"/>
              </a:lnSpc>
              <a:buFont typeface="Arial" panose="020B0604020202020204" pitchFamily="34" charset="0"/>
              <a:defRPr/>
            </a:pP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zh-CN" altLang="en-US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23528" y="27672"/>
            <a:ext cx="7577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四、实验内容与步骤 </a:t>
            </a:r>
            <a:endParaRPr lang="zh-CN" alt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6"/>
          <p:cNvSpPr txBox="1">
            <a:spLocks noChangeArrowheads="1"/>
          </p:cNvSpPr>
          <p:nvPr/>
        </p:nvSpPr>
        <p:spPr bwMode="auto">
          <a:xfrm>
            <a:off x="409249" y="877887"/>
            <a:ext cx="8763000" cy="6362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 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钨</a:t>
            </a:r>
            <a:r>
              <a:rPr lang="zh-CN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灯谱线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钨灯放置在入射狭缝处，将负高压调节至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40~260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，点击光谱扫描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扫描完成后，点击数据处理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点击检索数据，数据列表，然后右键复制所有数据（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指读当前图谱文件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有的强度数据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检索并将结果显示出来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，导入至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EXCEL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3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保存文件后装入玻璃片，然后重复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步骤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 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退出系统与关机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5.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系统测试结束后，将入射狭缝调节至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1mm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，将电控箱的负高压旋钮逆时针旋至最小值。点击菜单栏中“文件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\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退出系统”，按照提示关闭电源退出仪器操作系统。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endParaRPr lang="zh-CN" altLang="zh-CN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zh-CN" altLang="en-US" sz="20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3528" y="27672"/>
            <a:ext cx="7577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四、实验内容与步骤 </a:t>
            </a:r>
            <a:endParaRPr lang="zh-CN" alt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TextBox 66"/>
          <p:cNvSpPr txBox="1">
            <a:spLocks noChangeArrowheads="1"/>
          </p:cNvSpPr>
          <p:nvPr/>
        </p:nvSpPr>
        <p:spPr bwMode="auto">
          <a:xfrm>
            <a:off x="467544" y="1484784"/>
            <a:ext cx="76328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参数调节：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nm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波长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00~660nm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增益调至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endParaRPr lang="zh-CN" altLang="zh-CN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539552" y="27672"/>
            <a:ext cx="3600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五、报告要求 </a:t>
            </a:r>
            <a:endParaRPr lang="zh-CN" alt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315" name="TextBox 11"/>
          <p:cNvSpPr txBox="1">
            <a:spLocks noChangeArrowheads="1"/>
          </p:cNvSpPr>
          <p:nvPr/>
        </p:nvSpPr>
        <p:spPr bwMode="auto">
          <a:xfrm>
            <a:off x="504055" y="908720"/>
            <a:ext cx="7821612" cy="34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、 做钨灯放置玻璃片前后光谱图</a:t>
            </a:r>
            <a:endParaRPr lang="en-US" altLang="zh-CN" sz="32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绘制玻璃的透过率曲线</a:t>
            </a:r>
            <a:endParaRPr lang="en-US" altLang="zh-CN" sz="32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32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32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25422" y="2031152"/>
            <a:ext cx="3107881" cy="227813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10697" y="3429000"/>
            <a:ext cx="7090403" cy="25660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思考题：</a:t>
            </a:r>
            <a:endParaRPr lang="en-US" altLang="zh-CN" sz="36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宋体" panose="02010600030101010101" pitchFamily="2" charset="-122"/>
            </a:endParaRPr>
          </a:p>
          <a:p>
            <a:pPr marL="742950" indent="-742950" eaLnBrk="1" hangingPunct="1">
              <a:lnSpc>
                <a:spcPct val="200000"/>
              </a:lnSpc>
              <a:buFont typeface="Arial" panose="020B0604020202020204" pitchFamily="34" charset="0"/>
              <a:buAutoNum type="arabicPeriod"/>
            </a:pP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阐述光谱定性分析的基本原理和过程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宋体" panose="02010600030101010101" pitchFamily="2" charset="-122"/>
            </a:endParaRPr>
          </a:p>
          <a:p>
            <a:pPr marL="742950" indent="-742950" eaLnBrk="1" hangingPunct="1">
              <a:lnSpc>
                <a:spcPct val="200000"/>
              </a:lnSpc>
              <a:buFont typeface="Arial" panose="020B0604020202020204" pitchFamily="34" charset="0"/>
              <a:buAutoNum type="arabicPeriod"/>
            </a:pP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设计外部入射光路，能够接收并扫描太阳光谱</a:t>
            </a: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124585"/>
            <a:ext cx="3023870" cy="2947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873091" y="1628800"/>
            <a:ext cx="51125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光谱</a:t>
            </a:r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：原子内部运动的</a:t>
            </a:r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子受激发后由较高能级向较低能级跃迁产生</a:t>
            </a:r>
            <a:endParaRPr lang="zh-CN" altLang="en-US" sz="3200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42875" y="3786188"/>
          <a:ext cx="1428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558800" imgH="203200" progId="Equation.DSMT4">
                  <p:embed/>
                </p:oleObj>
              </mc:Choice>
              <mc:Fallback>
                <p:oleObj name="Equation" r:id="rId2" imgW="5588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786188"/>
                        <a:ext cx="1428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9" descr="https://timgsa.baidu.com/timg?image&amp;quality=80&amp;size=b9999_10000&amp;sec=1512333877800&amp;di=302b5aeb73221888b32729a377aa06f4&amp;imgtype=0&amp;src=http%3A%2F%2Fimgsrc.baidu.com%2Fbaike%2Fabpic%2Fitem%2Ffab3ac11da72b763ca80c4d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230" y="3572763"/>
            <a:ext cx="34290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419872" y="5446798"/>
            <a:ext cx="51125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同材料的光谱具有特征性</a:t>
            </a:r>
            <a:endParaRPr lang="zh-CN" altLang="en-US" sz="3200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902" y="836712"/>
            <a:ext cx="4026321" cy="2932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内容占位符 3"/>
          <p:cNvSpPr>
            <a:spLocks noGrp="1"/>
          </p:cNvSpPr>
          <p:nvPr>
            <p:ph idx="1"/>
          </p:nvPr>
        </p:nvSpPr>
        <p:spPr bwMode="auto">
          <a:xfrm>
            <a:off x="323528" y="3933056"/>
            <a:ext cx="8229600" cy="181588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indent="266700" eaLnBrk="0" hangingPunc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光栅光谱仪是将成分复杂的光分解为光谱线的科学仪器。作为光谱分析的重要仪器之一。</a:t>
            </a:r>
            <a:r>
              <a: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波长位置可以确定元素种类，强度可以分析材料浓度。</a:t>
            </a:r>
            <a:endParaRPr lang="zh-CN" altLang="zh-CN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714612" y="0"/>
            <a:ext cx="3929089" cy="769441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indent="266700">
              <a:defRPr/>
            </a:pPr>
            <a:r>
              <a:rPr lang="zh-CN" altLang="en-US" sz="4400" b="1" dirty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实验原理</a:t>
            </a:r>
            <a:endParaRPr lang="zh-CN" altLang="en-US" sz="4400" dirty="0">
              <a:solidFill>
                <a:prstClr val="black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642938"/>
            <a:ext cx="2492375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色散</a:t>
            </a:r>
            <a:r>
              <a:rPr lang="en-US" altLang="zh-CN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</a:t>
            </a: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栅</a:t>
            </a:r>
            <a:endParaRPr lang="zh-CN" alt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057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00188"/>
            <a:ext cx="42672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42938" y="4501357"/>
          <a:ext cx="1571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74065" imgH="177165" progId="Equation.DSMT4">
                  <p:embed/>
                </p:oleObj>
              </mc:Choice>
              <mc:Fallback>
                <p:oleObj name="Equation" r:id="rId2" imgW="774065" imgH="1771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501357"/>
                        <a:ext cx="15716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2428717" y="4500563"/>
          <a:ext cx="185293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914400" imgH="203200" progId="Equation.DSMT4">
                  <p:embed/>
                </p:oleObj>
              </mc:Choice>
              <mc:Fallback>
                <p:oleObj name="Equation" r:id="rId4" imgW="914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717" y="4500563"/>
                        <a:ext cx="185293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13"/>
          <p:cNvSpPr txBox="1">
            <a:spLocks noChangeArrowheads="1"/>
          </p:cNvSpPr>
          <p:nvPr/>
        </p:nvSpPr>
        <p:spPr bwMode="auto">
          <a:xfrm>
            <a:off x="514870" y="5229200"/>
            <a:ext cx="778668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i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（第几级条纹）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光栅，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条纹数，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=</a:t>
            </a:r>
            <a:r>
              <a:rPr lang="en-US" altLang="zh-CN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+b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光栅常数）</a:t>
            </a:r>
            <a:endParaRPr lang="zh-CN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5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214438"/>
            <a:ext cx="384175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3000375" y="3786188"/>
          <a:ext cx="687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44500" imgH="393700" progId="Equation.DSMT4">
                  <p:embed/>
                </p:oleObj>
              </mc:Choice>
              <mc:Fallback>
                <p:oleObj name="Equation" r:id="rId7" imgW="444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786188"/>
                        <a:ext cx="687388" cy="608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矩形 3"/>
          <p:cNvSpPr>
            <a:spLocks noChangeArrowheads="1"/>
          </p:cNvSpPr>
          <p:nvPr/>
        </p:nvSpPr>
        <p:spPr bwMode="auto">
          <a:xfrm>
            <a:off x="0" y="0"/>
            <a:ext cx="4354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/>
              <a:t>光栅的两个重要特性</a:t>
            </a:r>
            <a:endParaRPr lang="zh-CN" altLang="en-US" sz="3600" dirty="0"/>
          </a:p>
        </p:txBody>
      </p:sp>
      <p:sp>
        <p:nvSpPr>
          <p:cNvPr id="5" name="矩形 4"/>
          <p:cNvSpPr/>
          <p:nvPr/>
        </p:nvSpPr>
        <p:spPr>
          <a:xfrm>
            <a:off x="0" y="642938"/>
            <a:ext cx="2273300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</a:t>
            </a:r>
            <a:r>
              <a:rPr lang="zh-CN" altLang="en-US" sz="36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分辨本领</a:t>
            </a:r>
            <a:endParaRPr lang="en-US" altLang="en-US" sz="36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141504" y="1053466"/>
          <a:ext cx="81280" cy="3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889000" imgH="393700" progId="Equation.DSMT4">
                  <p:embed/>
                </p:oleObj>
              </mc:Choice>
              <mc:Fallback>
                <p:oleObj name="Equation" r:id="rId1" imgW="889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504" y="1053466"/>
                        <a:ext cx="81280" cy="36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矩形 11"/>
          <p:cNvSpPr>
            <a:spLocks noChangeArrowheads="1"/>
          </p:cNvSpPr>
          <p:nvPr/>
        </p:nvSpPr>
        <p:spPr bwMode="auto">
          <a:xfrm>
            <a:off x="4390183" y="766724"/>
            <a:ext cx="4429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zh-CN" altLang="en-US" sz="28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越大，可分辨的△</a:t>
            </a:r>
            <a:r>
              <a:rPr lang="en-US" altLang="zh-CN" sz="28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λ</a:t>
            </a:r>
            <a:r>
              <a:rPr lang="zh-CN" altLang="en-US" sz="28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越小</a:t>
            </a:r>
            <a:endParaRPr lang="zh-CN" altLang="en-US" sz="28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08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286000"/>
            <a:ext cx="4627563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646069" y="5335156"/>
            <a:ext cx="4572032" cy="461665"/>
          </a:xfrm>
          <a:prstGeom prst="rect">
            <a:avLst/>
          </a:prstGeom>
          <a:noFill/>
          <a:ln cmpd="thickThin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K</a:t>
            </a:r>
            <a:r>
              <a:rPr lang="zh-CN" alt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越大，光强越弱，检测越困难</a:t>
            </a:r>
            <a:endParaRPr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380014" y="4978368"/>
            <a:ext cx="3357586" cy="830997"/>
          </a:xfrm>
          <a:prstGeom prst="rect">
            <a:avLst/>
          </a:prstGeom>
          <a:noFill/>
          <a:ln cap="sq"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刻线多光谱分辨率高，刻线少光谱覆盖范围宽</a:t>
            </a:r>
            <a:endParaRPr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  <a:ea typeface="+mn-ea"/>
            </a:endParaRP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6572250" y="1857852"/>
          <a:ext cx="1571625" cy="35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774065" imgH="177165" progId="Equation.DSMT4">
                  <p:embed/>
                </p:oleObj>
              </mc:Choice>
              <mc:Fallback>
                <p:oleObj name="Equation" r:id="rId4" imgW="774065" imgH="17716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857852"/>
                        <a:ext cx="1571625" cy="359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8286750" y="1714500"/>
          <a:ext cx="6873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444500" imgH="393700" progId="Equation.DSMT4">
                  <p:embed/>
                </p:oleObj>
              </mc:Choice>
              <mc:Fallback>
                <p:oleObj name="Equation" r:id="rId6" imgW="4445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1714500"/>
                        <a:ext cx="687388" cy="608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00034" y="1571612"/>
            <a:ext cx="13372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讨论</a:t>
            </a:r>
            <a:r>
              <a:rPr lang="en-US" altLang="zh-CN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1</a:t>
            </a:r>
            <a:endParaRPr lang="zh-CN" alt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  <a:ea typeface="+mn-ea"/>
            </a:endParaRPr>
          </a:p>
        </p:txBody>
      </p:sp>
      <p:graphicFrame>
        <p:nvGraphicFramePr>
          <p:cNvPr id="3077" name="Object 12"/>
          <p:cNvGraphicFramePr>
            <a:graphicFrameLocks noChangeAspect="1"/>
          </p:cNvGraphicFramePr>
          <p:nvPr/>
        </p:nvGraphicFramePr>
        <p:xfrm>
          <a:off x="5357813" y="2928938"/>
          <a:ext cx="3297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2019300" imgH="393700" progId="Equation.DSMT4">
                  <p:embed/>
                </p:oleObj>
              </mc:Choice>
              <mc:Fallback>
                <p:oleObj name="Equation" r:id="rId8" imgW="20193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928938"/>
                        <a:ext cx="3297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5"/>
          <p:cNvGraphicFramePr>
            <a:graphicFrameLocks noChangeAspect="1"/>
          </p:cNvGraphicFramePr>
          <p:nvPr/>
        </p:nvGraphicFramePr>
        <p:xfrm>
          <a:off x="5357813" y="3643313"/>
          <a:ext cx="33797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0" imgW="2070100" imgH="393700" progId="Equation.DSMT4">
                  <p:embed/>
                </p:oleObj>
              </mc:Choice>
              <mc:Fallback>
                <p:oleObj name="Equation" r:id="rId10" imgW="20701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643313"/>
                        <a:ext cx="33797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6"/>
          <p:cNvGraphicFramePr>
            <a:graphicFrameLocks noChangeAspect="1"/>
          </p:cNvGraphicFramePr>
          <p:nvPr/>
        </p:nvGraphicFramePr>
        <p:xfrm>
          <a:off x="5429250" y="2428875"/>
          <a:ext cx="1214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428875"/>
                        <a:ext cx="1214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4857752" y="1571612"/>
            <a:ext cx="1399742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讨论</a:t>
            </a:r>
            <a:r>
              <a:rPr lang="en-US" altLang="zh-CN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2</a:t>
            </a:r>
            <a:endParaRPr lang="zh-CN" alt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 bwMode="auto">
          <a:xfrm>
            <a:off x="142875" y="714375"/>
            <a:ext cx="8229600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2</a:t>
            </a:r>
            <a:r>
              <a:rPr lang="zh-CN" altLang="en-US"/>
              <a:t>角色散</a:t>
            </a:r>
            <a:endParaRPr lang="zh-CN" altLang="en-US"/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785813"/>
            <a:ext cx="3043238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矩形 5"/>
          <p:cNvSpPr>
            <a:spLocks noChangeArrowheads="1"/>
          </p:cNvSpPr>
          <p:nvPr/>
        </p:nvSpPr>
        <p:spPr bwMode="auto">
          <a:xfrm>
            <a:off x="357188" y="1928813"/>
            <a:ext cx="8358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角色散描述了分光元件将光谱散开能力的大小</a:t>
            </a:r>
            <a:endParaRPr lang="zh-CN" altLang="en-US" sz="32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0"/>
            <a:ext cx="63214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indent="133350">
              <a:defRPr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栅光谱仪的基本结构和光路</a:t>
            </a:r>
            <a:endParaRPr lang="zh-CN" alt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0483" name="Picture 4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28"/>
          <a:stretch>
            <a:fillRect/>
          </a:stretch>
        </p:blipFill>
        <p:spPr bwMode="auto">
          <a:xfrm>
            <a:off x="939517" y="674398"/>
            <a:ext cx="7116639" cy="3653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07131" y="342900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准直球面反射镜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5364088" y="276744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光栅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01070" y="162880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准直球面反射镜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473"/>
          <a:stretch>
            <a:fillRect/>
          </a:stretch>
        </p:blipFill>
        <p:spPr>
          <a:xfrm>
            <a:off x="323528" y="4581128"/>
            <a:ext cx="8348619" cy="204913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202" y="548804"/>
            <a:ext cx="6912768" cy="5921896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23528" y="27672"/>
            <a:ext cx="7577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四、实验内容与步骤 </a:t>
            </a:r>
            <a:endParaRPr lang="zh-CN" alt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219" name="TextBox 75"/>
          <p:cNvSpPr txBox="1">
            <a:spLocks noChangeArrowheads="1"/>
          </p:cNvSpPr>
          <p:nvPr/>
        </p:nvSpPr>
        <p:spPr bwMode="auto">
          <a:xfrm>
            <a:off x="276225" y="1557338"/>
            <a:ext cx="8543925" cy="3904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汞灯下端铜柱对准入射狭缝下的铜柱保证高度一致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出射狭缝调节至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1mm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将入射狭缝调节致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4mm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3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确保电控箱的负高压旋钮逆时针旋至最小值。</a:t>
            </a:r>
            <a:endParaRPr lang="en-US" altLang="zh-CN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：如果接收系统为光电倍增管，则，一定不要在光电倍增管加有电源和高压的情况下，暴露于自然光或任何强光下，否则将使倍增管寿命减小、灵敏度降低，甚至损坏倍增管。</a:t>
            </a:r>
            <a:endParaRPr lang="zh-CN" altLang="zh-CN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701777"/>
            <a:ext cx="2202847" cy="6623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实验设置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zkxYmM0MDczZGZkODY1YWQ1NWMxMDI1NGMyZDNmOWU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市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0</TotalTime>
  <Words>1222</Words>
  <Application>WPS 演示</Application>
  <PresentationFormat>全屏显示(4:3)</PresentationFormat>
  <Paragraphs>11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3</vt:i4>
      </vt:variant>
    </vt:vector>
  </HeadingPairs>
  <TitlesOfParts>
    <vt:vector size="39" baseType="lpstr">
      <vt:lpstr>Arial</vt:lpstr>
      <vt:lpstr>宋体</vt:lpstr>
      <vt:lpstr>Wingdings</vt:lpstr>
      <vt:lpstr>Trebuchet MS</vt:lpstr>
      <vt:lpstr>方正姚体</vt:lpstr>
      <vt:lpstr>Georgia</vt:lpstr>
      <vt:lpstr>Wingdings 2</vt:lpstr>
      <vt:lpstr>Georgia</vt:lpstr>
      <vt:lpstr>Calibri</vt:lpstr>
      <vt:lpstr>华文中宋</vt:lpstr>
      <vt:lpstr>Times New Roman</vt:lpstr>
      <vt:lpstr>微软雅黑</vt:lpstr>
      <vt:lpstr>Arial Unicode MS</vt:lpstr>
      <vt:lpstr>都市</vt:lpstr>
      <vt:lpstr>Equation.DSMT4</vt:lpstr>
      <vt:lpstr>Equation.DSMT4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光栅光谱仪的使用</vt:lpstr>
      <vt:lpstr>PowerPoint 演示文稿</vt:lpstr>
      <vt:lpstr>PowerPoint 演示文稿</vt:lpstr>
      <vt:lpstr>PowerPoint 演示文稿</vt:lpstr>
      <vt:lpstr>PowerPoint 演示文稿</vt:lpstr>
      <vt:lpstr>2角色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ky123.Org</dc:creator>
  <cp:lastModifiedBy>爽YY</cp:lastModifiedBy>
  <cp:revision>57</cp:revision>
  <cp:lastPrinted>2019-09-29T01:59:00Z</cp:lastPrinted>
  <dcterms:created xsi:type="dcterms:W3CDTF">2017-12-03T16:41:00Z</dcterms:created>
  <dcterms:modified xsi:type="dcterms:W3CDTF">2023-10-31T07:4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06EA8C3AD34ACCBA57E4A1A665B6AF_12</vt:lpwstr>
  </property>
  <property fmtid="{D5CDD505-2E9C-101B-9397-08002B2CF9AE}" pid="3" name="KSOProductBuildVer">
    <vt:lpwstr>2052-12.1.0.15712</vt:lpwstr>
  </property>
</Properties>
</file>